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3BBB0D3" w14:textId="77777777" w:rsidR="0082670E" w:rsidRPr="00260DE3" w:rsidRDefault="0082670E" w:rsidP="0082670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омашняя </w:t>
      </w: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к</w:t>
      </w:r>
      <w:r w:rsidRPr="00260DE3">
        <w:rPr>
          <w:rFonts w:ascii="Times New Roman" w:hAnsi="Times New Roman" w:cs="Times New Roman"/>
          <w:b/>
          <w:sz w:val="24"/>
          <w:szCs w:val="24"/>
        </w:rPr>
        <w:t>онтрольная работа №1</w:t>
      </w:r>
    </w:p>
    <w:p w14:paraId="327B6CB0" w14:textId="77777777" w:rsidR="0082670E" w:rsidRDefault="0082670E" w:rsidP="0082670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0DE3">
        <w:rPr>
          <w:rFonts w:ascii="Times New Roman" w:hAnsi="Times New Roman" w:cs="Times New Roman"/>
          <w:b/>
          <w:sz w:val="24"/>
          <w:szCs w:val="24"/>
        </w:rPr>
        <w:t>по теме «Действительные числа. Рациональные уравнения и неравенства»</w:t>
      </w:r>
    </w:p>
    <w:p w14:paraId="44057434" w14:textId="77777777" w:rsidR="0082670E" w:rsidRDefault="0082670E" w:rsidP="0082670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6"/>
        <w:gridCol w:w="8390"/>
      </w:tblGrid>
      <w:tr w:rsidR="0082670E" w:rsidRPr="00103C0B" w14:paraId="100E6C3B" w14:textId="77777777" w:rsidTr="00CF45BF">
        <w:tc>
          <w:tcPr>
            <w:tcW w:w="819" w:type="dxa"/>
          </w:tcPr>
          <w:p w14:paraId="2047C7AF" w14:textId="77777777" w:rsidR="0082670E" w:rsidRPr="00103C0B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390" w:type="dxa"/>
          </w:tcPr>
          <w:p w14:paraId="7CC4416A" w14:textId="77777777" w:rsidR="0082670E" w:rsidRPr="00103C0B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</w:tr>
      <w:tr w:rsidR="0082670E" w:rsidRPr="00103C0B" w14:paraId="5A02DF53" w14:textId="77777777" w:rsidTr="00CF45BF">
        <w:tc>
          <w:tcPr>
            <w:tcW w:w="819" w:type="dxa"/>
          </w:tcPr>
          <w:p w14:paraId="145ADC7E" w14:textId="77777777" w:rsidR="0082670E" w:rsidRPr="00103C0B" w:rsidRDefault="0082670E" w:rsidP="00CF45BF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14:paraId="7CC98511" w14:textId="77777777" w:rsidR="0082670E" w:rsidRPr="00103C0B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03C0B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3120" w:dyaOrig="680" w14:anchorId="3A8317B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pt;height:33.75pt" o:ole="">
                  <v:imagedata r:id="rId7" o:title=""/>
                </v:shape>
                <o:OLEObject Type="Embed" ProgID="Equation.DSMT4" ShapeID="_x0000_i1025" DrawAspect="Content" ObjectID="_1727955582" r:id="rId8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2670E" w:rsidRPr="00103C0B" w14:paraId="1C28E5A9" w14:textId="77777777" w:rsidTr="00CF45BF">
        <w:tc>
          <w:tcPr>
            <w:tcW w:w="819" w:type="dxa"/>
          </w:tcPr>
          <w:p w14:paraId="3B3E60A0" w14:textId="77777777" w:rsidR="0082670E" w:rsidRPr="00103C0B" w:rsidRDefault="0082670E" w:rsidP="00CF45BF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14:paraId="630D9C0F" w14:textId="77777777" w:rsidR="0082670E" w:rsidRPr="00103C0B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460" w:dyaOrig="620" w14:anchorId="5231429C">
                <v:shape id="_x0000_i1026" type="#_x0000_t75" style="width:123pt;height:30.75pt" o:ole="">
                  <v:imagedata r:id="rId9" o:title=""/>
                </v:shape>
                <o:OLEObject Type="Embed" ProgID="Equation.DSMT4" ShapeID="_x0000_i1026" DrawAspect="Content" ObjectID="_1727955583" r:id="rId10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2670E" w:rsidRPr="00103C0B" w14:paraId="72A99584" w14:textId="77777777" w:rsidTr="00CF45BF">
        <w:tc>
          <w:tcPr>
            <w:tcW w:w="819" w:type="dxa"/>
          </w:tcPr>
          <w:p w14:paraId="67FF41AF" w14:textId="77777777" w:rsidR="0082670E" w:rsidRPr="00103C0B" w:rsidRDefault="0082670E" w:rsidP="00CF45BF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14:paraId="4687C6BE" w14:textId="77777777" w:rsidR="0082670E" w:rsidRPr="00103C0B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14:paraId="61E03DA4" w14:textId="77777777" w:rsidR="0082670E" w:rsidRPr="00103C0B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780" w:dyaOrig="660" w14:anchorId="46D53BEE">
                <v:shape id="_x0000_i1027" type="#_x0000_t75" style="width:87.75pt;height:33pt" o:ole="">
                  <v:imagedata r:id="rId11" o:title=""/>
                </v:shape>
                <o:OLEObject Type="Embed" ProgID="Equation.DSMT4" ShapeID="_x0000_i1027" DrawAspect="Content" ObjectID="_1727955584" r:id="rId12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540" w:dyaOrig="660" w14:anchorId="7D68EA74">
                <v:shape id="_x0000_i1028" type="#_x0000_t75" style="width:77.25pt;height:33pt" o:ole="">
                  <v:imagedata r:id="rId13" o:title=""/>
                </v:shape>
                <o:OLEObject Type="Embed" ProgID="Equation.DSMT4" ShapeID="_x0000_i1028" DrawAspect="Content" ObjectID="_1727955585" r:id="rId14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D7296" w:rsidRPr="00103C0B" w14:paraId="20C81050" w14:textId="77777777" w:rsidTr="00CF45BF">
        <w:tc>
          <w:tcPr>
            <w:tcW w:w="819" w:type="dxa"/>
          </w:tcPr>
          <w:p w14:paraId="580891A3" w14:textId="77777777" w:rsidR="00BD7296" w:rsidRPr="00103C0B" w:rsidRDefault="00BD7296" w:rsidP="00CF45BF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14:paraId="5BC7F327" w14:textId="376C0B2A" w:rsidR="00BD7296" w:rsidRPr="00103C0B" w:rsidRDefault="00BD7296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ти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астное: </w:t>
            </w:r>
            <w:r w:rsidRPr="00BD7296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2760" w:dyaOrig="440" w14:anchorId="7FB62D70">
                <v:shape id="_x0000_i1032" type="#_x0000_t75" style="width:138pt;height:21.75pt" o:ole="">
                  <v:imagedata r:id="rId15" o:title=""/>
                </v:shape>
                <o:OLEObject Type="Embed" ProgID="Equation.DSMT4" ShapeID="_x0000_i1032" DrawAspect="Content" ObjectID="_1727955586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82670E" w:rsidRPr="00103C0B" w14:paraId="1032C448" w14:textId="77777777" w:rsidTr="00CF45BF">
        <w:tc>
          <w:tcPr>
            <w:tcW w:w="819" w:type="dxa"/>
          </w:tcPr>
          <w:p w14:paraId="6ED9DA18" w14:textId="6B4EA551" w:rsidR="0082670E" w:rsidRPr="00103C0B" w:rsidRDefault="00F72FEE" w:rsidP="00F72FEE">
            <w:pPr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72FE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40" w:dyaOrig="320" w14:anchorId="7EC5FBA0">
                <v:shape id="_x0000_i1037" type="#_x0000_t75" style="width:12pt;height:15.75pt" o:ole="">
                  <v:imagedata r:id="rId17" o:title=""/>
                </v:shape>
                <o:OLEObject Type="Embed" ProgID="Equation.DSMT4" ShapeID="_x0000_i1037" DrawAspect="Content" ObjectID="_1727955587" r:id="rId18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8390" w:type="dxa"/>
          </w:tcPr>
          <w:p w14:paraId="3690AF59" w14:textId="77777777" w:rsidR="0082670E" w:rsidRPr="0082670E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Упростите выражение </w:t>
            </w:r>
            <w:r w:rsidRPr="0082670E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3080" w:dyaOrig="680" w14:anchorId="3CF771E8">
                <v:shape id="_x0000_i1029" type="#_x0000_t75" style="width:153pt;height:33.75pt" o:ole="">
                  <v:imagedata r:id="rId19" o:title=""/>
                </v:shape>
                <o:OLEObject Type="Embed" ProgID="Equation.DSMT4" ShapeID="_x0000_i1029" DrawAspect="Content" ObjectID="_1727955588" r:id="rId2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14:paraId="67A3C112" w14:textId="77777777" w:rsidR="0082670E" w:rsidRPr="0082670E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  <w:r w:rsidRPr="0082670E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йдите значение полученного выражения при</w:t>
            </w:r>
            <w:r w:rsidRPr="0082670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82670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600" w:dyaOrig="279" w14:anchorId="7BD99E3B">
                <v:shape id="_x0000_i1030" type="#_x0000_t75" style="width:30pt;height:14.25pt" o:ole="">
                  <v:imagedata r:id="rId21" o:title=""/>
                </v:shape>
                <o:OLEObject Type="Embed" ProgID="Equation.DSMT4" ShapeID="_x0000_i1030" DrawAspect="Content" ObjectID="_1727955589" r:id="rId22"/>
              </w:object>
            </w:r>
          </w:p>
        </w:tc>
      </w:tr>
      <w:tr w:rsidR="00311DA1" w:rsidRPr="00103C0B" w14:paraId="4FE2F12C" w14:textId="77777777" w:rsidTr="00CF45BF">
        <w:tc>
          <w:tcPr>
            <w:tcW w:w="819" w:type="dxa"/>
          </w:tcPr>
          <w:p w14:paraId="06A0B17C" w14:textId="357CF7A1" w:rsidR="00311DA1" w:rsidRPr="00103C0B" w:rsidRDefault="00F72FEE" w:rsidP="00F72FEE">
            <w:pPr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72FE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60" w:dyaOrig="320" w14:anchorId="0CC9ADD9">
                <v:shape id="_x0000_i1038" type="#_x0000_t75" style="width:12.75pt;height:15.75pt" o:ole="">
                  <v:imagedata r:id="rId23" o:title=""/>
                </v:shape>
                <o:OLEObject Type="Embed" ProgID="Equation.DSMT4" ShapeID="_x0000_i1038" DrawAspect="Content" ObjectID="_1727955590" r:id="rId24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8390" w:type="dxa"/>
          </w:tcPr>
          <w:p w14:paraId="58FBD338" w14:textId="05BD7005" w:rsidR="00BD7296" w:rsidRPr="00BD7296" w:rsidRDefault="00916A56" w:rsidP="00311DA1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 схеме Горнера найти частное и остаток от деления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многочлена </w:t>
            </w:r>
            <w:r w:rsidR="00BD7296"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520" w:dyaOrig="320" w14:anchorId="4431D35E">
                <v:shape id="_x0000_i1033" type="#_x0000_t75" style="width:26.25pt;height:15.75pt" o:ole="">
                  <v:imagedata r:id="rId25" o:title=""/>
                </v:shape>
                <o:OLEObject Type="Embed" ProgID="Equation.DSMT4" ShapeID="_x0000_i1033" DrawAspect="Content" ObjectID="_1727955591" r:id="rId26"/>
              </w:object>
            </w:r>
            <w:r w:rsidR="00BD72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</w:t>
            </w:r>
            <w:proofErr w:type="gramEnd"/>
            <w:r w:rsidR="00BD72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вучлен </w:t>
            </w:r>
            <w:r w:rsidR="00BD7296" w:rsidRPr="00BD729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60" w:dyaOrig="400" w14:anchorId="1FEC0D3C">
                <v:shape id="_x0000_i1034" type="#_x0000_t75" style="width:33pt;height:20.25pt" o:ole="">
                  <v:imagedata r:id="rId27" o:title=""/>
                </v:shape>
                <o:OLEObject Type="Embed" ProgID="Equation.DSMT4" ShapeID="_x0000_i1034" DrawAspect="Content" ObjectID="_1727955592" r:id="rId28"/>
              </w:object>
            </w:r>
            <w:r w:rsidR="00BD72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: </w:t>
            </w:r>
            <w:r w:rsidR="00BD7296"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560" w:dyaOrig="360" w14:anchorId="0D8235F7">
                <v:shape id="_x0000_i1035" type="#_x0000_t75" style="width:128.25pt;height:18pt" o:ole="">
                  <v:imagedata r:id="rId29" o:title=""/>
                </v:shape>
                <o:OLEObject Type="Embed" ProgID="Equation.DSMT4" ShapeID="_x0000_i1035" DrawAspect="Content" ObjectID="_1727955593" r:id="rId30"/>
              </w:object>
            </w:r>
            <w:r w:rsidR="00BD72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BD7296"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80" w:dyaOrig="320" w14:anchorId="7AA03894">
                <v:shape id="_x0000_i1036" type="#_x0000_t75" style="width:63.75pt;height:15.75pt" o:ole="">
                  <v:imagedata r:id="rId31" o:title=""/>
                </v:shape>
                <o:OLEObject Type="Embed" ProgID="Equation.DSMT4" ShapeID="_x0000_i1036" DrawAspect="Content" ObjectID="_1727955594" r:id="rId32"/>
              </w:object>
            </w:r>
            <w:r w:rsidR="00BD72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2670E" w:rsidRPr="00103C0B" w14:paraId="52178DF6" w14:textId="77777777" w:rsidTr="00CF45BF">
        <w:tc>
          <w:tcPr>
            <w:tcW w:w="819" w:type="dxa"/>
          </w:tcPr>
          <w:p w14:paraId="504AF90E" w14:textId="646914CF" w:rsidR="0082670E" w:rsidRPr="00103C0B" w:rsidRDefault="00F72FEE" w:rsidP="00F72FEE">
            <w:pPr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72FE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60" w:dyaOrig="320" w14:anchorId="239E6C5C">
                <v:shape id="_x0000_i1039" type="#_x0000_t75" style="width:12.75pt;height:15.75pt" o:ole="">
                  <v:imagedata r:id="rId33" o:title=""/>
                </v:shape>
                <o:OLEObject Type="Embed" ProgID="Equation.DSMT4" ShapeID="_x0000_i1039" DrawAspect="Content" ObjectID="_1727955595" r:id="rId34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8390" w:type="dxa"/>
          </w:tcPr>
          <w:p w14:paraId="67416048" w14:textId="62598803" w:rsidR="0082670E" w:rsidRPr="0082670E" w:rsidRDefault="00A2455F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="0082670E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  <w:r w:rsidR="0082670E" w:rsidRPr="0082670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00" w:dyaOrig="320" w14:anchorId="14BE9C79">
                <v:shape id="_x0000_i1031" type="#_x0000_t75" style="width:135pt;height:15.75pt" o:ole="">
                  <v:imagedata r:id="rId35" o:title=""/>
                </v:shape>
                <o:OLEObject Type="Embed" ProgID="Equation.DSMT4" ShapeID="_x0000_i1031" DrawAspect="Content" ObjectID="_1727955596" r:id="rId36"/>
              </w:object>
            </w:r>
            <w:r w:rsidR="0082670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74984EB2" w14:textId="77777777" w:rsidR="0082670E" w:rsidRPr="00260DE3" w:rsidRDefault="0082670E" w:rsidP="0082670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210026C" w14:textId="77777777" w:rsidR="0082670E" w:rsidRPr="00260DE3" w:rsidRDefault="0082670E" w:rsidP="0082670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B39912D" w14:textId="77777777" w:rsidR="00564ACF" w:rsidRDefault="00564ACF"/>
    <w:sectPr w:rsidR="00564ACF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75AC694" w14:textId="77777777" w:rsidR="00335D72" w:rsidRDefault="00335D72" w:rsidP="0082670E">
      <w:pPr>
        <w:spacing w:after="0" w:line="240" w:lineRule="auto"/>
      </w:pPr>
      <w:r>
        <w:separator/>
      </w:r>
    </w:p>
  </w:endnote>
  <w:endnote w:type="continuationSeparator" w:id="0">
    <w:p w14:paraId="6F77A02D" w14:textId="77777777" w:rsidR="00335D72" w:rsidRDefault="00335D72" w:rsidP="008267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B5DFA1A" w14:textId="77777777" w:rsidR="00335D72" w:rsidRDefault="00335D72" w:rsidP="0082670E">
      <w:pPr>
        <w:spacing w:after="0" w:line="240" w:lineRule="auto"/>
      </w:pPr>
      <w:r>
        <w:separator/>
      </w:r>
    </w:p>
  </w:footnote>
  <w:footnote w:type="continuationSeparator" w:id="0">
    <w:p w14:paraId="60B19163" w14:textId="77777777" w:rsidR="00335D72" w:rsidRDefault="00335D72" w:rsidP="008267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9588392" w14:textId="42C3E7CA" w:rsidR="0082670E" w:rsidRDefault="008E7736">
    <w:pPr>
      <w:pStyle w:val="a4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10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A1E4D30"/>
    <w:multiLevelType w:val="hybridMultilevel"/>
    <w:tmpl w:val="2DF0C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670E"/>
    <w:rsid w:val="00031890"/>
    <w:rsid w:val="00311DA1"/>
    <w:rsid w:val="00335D72"/>
    <w:rsid w:val="004D1D47"/>
    <w:rsid w:val="00564ACF"/>
    <w:rsid w:val="0067671A"/>
    <w:rsid w:val="00775A2E"/>
    <w:rsid w:val="0082670E"/>
    <w:rsid w:val="008E7736"/>
    <w:rsid w:val="00916A56"/>
    <w:rsid w:val="00A2455F"/>
    <w:rsid w:val="00BD7296"/>
    <w:rsid w:val="00EF5FB5"/>
    <w:rsid w:val="00F72F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B817FC"/>
  <w15:chartTrackingRefBased/>
  <w15:docId w15:val="{BE4EFF9B-2E7A-448E-A952-4C17F1177A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267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82670E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8267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8267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82670E"/>
  </w:style>
  <w:style w:type="paragraph" w:styleId="a6">
    <w:name w:val="footer"/>
    <w:basedOn w:val="a"/>
    <w:link w:val="a7"/>
    <w:uiPriority w:val="99"/>
    <w:unhideWhenUsed/>
    <w:rsid w:val="008267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82670E"/>
  </w:style>
  <w:style w:type="paragraph" w:styleId="a8">
    <w:name w:val="Balloon Text"/>
    <w:basedOn w:val="a"/>
    <w:link w:val="a9"/>
    <w:uiPriority w:val="99"/>
    <w:semiHidden/>
    <w:unhideWhenUsed/>
    <w:rsid w:val="008E773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8E773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118</Words>
  <Characters>678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6</cp:revision>
  <cp:lastPrinted>2022-10-22T11:44:00Z</cp:lastPrinted>
  <dcterms:created xsi:type="dcterms:W3CDTF">2015-10-19T15:25:00Z</dcterms:created>
  <dcterms:modified xsi:type="dcterms:W3CDTF">2022-10-22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